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2862" w:rsidRDefault="002865B5" w:rsidP="002865B5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t>ΓΡΑΠΤΗ ΔΟΚΙΜΑΣΙΑ ΣΤΗΝ ΠΑΡΑΓΟΝΤΟΠΟΙΗΣΗ</w:t>
      </w:r>
    </w:p>
    <w:p w:rsidR="002865B5" w:rsidRDefault="002865B5">
      <w:pPr>
        <w:rPr>
          <w:rFonts w:ascii="Comic Sans MS" w:hAnsi="Comic Sans MS"/>
        </w:rPr>
      </w:pPr>
      <w:r>
        <w:rPr>
          <w:rFonts w:ascii="Comic Sans MS" w:hAnsi="Comic Sans MS"/>
        </w:rPr>
        <w:t>Να παραγοντοποιήσετε τις παρακάτω παραστάσεις:</w:t>
      </w:r>
    </w:p>
    <w:p w:rsidR="00427068" w:rsidRDefault="002E78EE">
      <w:pPr>
        <w:rPr>
          <w:rFonts w:ascii="Comic Sans MS" w:hAnsi="Comic Sans MS"/>
        </w:rPr>
      </w:pPr>
      <w:r w:rsidRPr="002E78EE">
        <w:rPr>
          <w:rFonts w:ascii="Comic Sans MS" w:hAnsi="Comic Sans MS"/>
          <w:position w:val="-222"/>
        </w:rPr>
        <w:object w:dxaOrig="9760" w:dyaOrig="4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8.25pt;height:228.75pt" o:ole="">
            <v:imagedata r:id="rId4" o:title=""/>
          </v:shape>
          <o:OLEObject Type="Embed" ProgID="Equation.DSMT4" ShapeID="_x0000_i1025" DrawAspect="Content" ObjectID="_1446453829" r:id="rId5"/>
        </w:object>
      </w:r>
    </w:p>
    <w:p w:rsidR="00427068" w:rsidRDefault="00427068" w:rsidP="00427068">
      <w:pPr>
        <w:rPr>
          <w:rFonts w:ascii="Comic Sans MS" w:hAnsi="Comic Sans MS"/>
        </w:rPr>
      </w:pPr>
    </w:p>
    <w:p w:rsidR="002865B5" w:rsidRDefault="002865B5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ΓΡΑΠΤΗ ΔΟΚΙΜΑΣΙΑ ΣΤΗΝ ΠΑΡΑΓΟΝΤΟΠΟΙΗΣΗ</w:t>
      </w:r>
    </w:p>
    <w:p w:rsidR="00427068" w:rsidRDefault="00427068" w:rsidP="00427068">
      <w:pPr>
        <w:rPr>
          <w:rFonts w:ascii="Comic Sans MS" w:hAnsi="Comic Sans MS"/>
        </w:rPr>
      </w:pPr>
      <w:r>
        <w:rPr>
          <w:rFonts w:ascii="Comic Sans MS" w:hAnsi="Comic Sans MS"/>
        </w:rPr>
        <w:t>Να παραγοντοποιήσετε τις παρακάτω παραστάσεις:</w:t>
      </w:r>
    </w:p>
    <w:p w:rsidR="00427068" w:rsidRDefault="002E78EE" w:rsidP="00427068">
      <w:pPr>
        <w:rPr>
          <w:rFonts w:ascii="Comic Sans MS" w:hAnsi="Comic Sans MS"/>
        </w:rPr>
      </w:pPr>
      <w:r w:rsidRPr="002E78EE">
        <w:rPr>
          <w:rFonts w:ascii="Comic Sans MS" w:hAnsi="Comic Sans MS"/>
          <w:position w:val="-2"/>
        </w:rPr>
        <w:object w:dxaOrig="10060" w:dyaOrig="5300">
          <v:shape id="_x0000_i1026" type="#_x0000_t75" style="width:502.5pt;height:264.75pt" o:ole="">
            <v:imagedata r:id="rId6" o:title=""/>
          </v:shape>
          <o:OLEObject Type="Embed" ProgID="Equation.DSMT4" ShapeID="_x0000_i1026" DrawAspect="Content" ObjectID="_1446453830" r:id="rId7"/>
        </w:object>
      </w:r>
    </w:p>
    <w:p w:rsidR="00427068" w:rsidRDefault="00427068" w:rsidP="00427068">
      <w:pPr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1365"/>
        </w:tabs>
        <w:rPr>
          <w:rFonts w:ascii="Comic Sans MS" w:hAnsi="Comic Sans MS"/>
        </w:rPr>
      </w:pPr>
    </w:p>
    <w:p w:rsidR="00427068" w:rsidRDefault="00427068" w:rsidP="00427068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ΓΡΑΠΤΗ ΔΟΚΙΜΑΣΙΑ ΣΤΗΝ ΠΑΡΑΓΟΝΤΟΠΟΙΗΣΗ</w:t>
      </w:r>
    </w:p>
    <w:p w:rsidR="00427068" w:rsidRDefault="00427068" w:rsidP="00427068">
      <w:pPr>
        <w:rPr>
          <w:rFonts w:ascii="Comic Sans MS" w:hAnsi="Comic Sans MS"/>
        </w:rPr>
      </w:pPr>
      <w:r>
        <w:rPr>
          <w:rFonts w:ascii="Comic Sans MS" w:hAnsi="Comic Sans MS"/>
        </w:rPr>
        <w:t>Να παραγοντοποιήσετε τις παρακάτω παραστάσεις:</w:t>
      </w:r>
    </w:p>
    <w:p w:rsidR="00427068" w:rsidRDefault="00EA7C20" w:rsidP="00427068">
      <w:pPr>
        <w:tabs>
          <w:tab w:val="left" w:pos="1365"/>
        </w:tabs>
        <w:rPr>
          <w:rFonts w:ascii="Comic Sans MS" w:hAnsi="Comic Sans MS"/>
        </w:rPr>
      </w:pPr>
      <w:r w:rsidRPr="00EA7C20">
        <w:rPr>
          <w:rFonts w:ascii="Comic Sans MS" w:hAnsi="Comic Sans MS"/>
          <w:position w:val="-238"/>
        </w:rPr>
        <w:object w:dxaOrig="9639" w:dyaOrig="4900">
          <v:shape id="_x0000_i1027" type="#_x0000_t75" style="width:482.25pt;height:244.5pt" o:ole="">
            <v:imagedata r:id="rId8" o:title=""/>
          </v:shape>
          <o:OLEObject Type="Embed" ProgID="Equation.DSMT4" ShapeID="_x0000_i1027" DrawAspect="Content" ObjectID="_1446453831" r:id="rId9"/>
        </w:object>
      </w: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tabs>
          <w:tab w:val="left" w:pos="4740"/>
        </w:tabs>
        <w:rPr>
          <w:rFonts w:ascii="Comic Sans MS" w:hAnsi="Comic Sans MS"/>
        </w:rPr>
      </w:pPr>
    </w:p>
    <w:p w:rsidR="00427068" w:rsidRDefault="00427068" w:rsidP="00427068">
      <w:pPr>
        <w:jc w:val="center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ΓΡΑΠΤΗ ΔΟΚΙΜΑΣΙΑ ΣΤΗΝ ΠΑΡΑΓΟΝΤΟΠΟΙΗΣΗ</w:t>
      </w:r>
    </w:p>
    <w:p w:rsidR="00427068" w:rsidRDefault="00427068" w:rsidP="00427068">
      <w:pPr>
        <w:rPr>
          <w:rFonts w:ascii="Comic Sans MS" w:hAnsi="Comic Sans MS"/>
        </w:rPr>
      </w:pPr>
      <w:r>
        <w:rPr>
          <w:rFonts w:ascii="Comic Sans MS" w:hAnsi="Comic Sans MS"/>
        </w:rPr>
        <w:t>Να παραγοντοποιήσετε τις παρακάτω παραστάσεις:</w:t>
      </w:r>
    </w:p>
    <w:p w:rsidR="00427068" w:rsidRPr="00427068" w:rsidRDefault="00EA7C20" w:rsidP="00427068">
      <w:pPr>
        <w:tabs>
          <w:tab w:val="left" w:pos="4740"/>
        </w:tabs>
        <w:rPr>
          <w:rFonts w:ascii="Comic Sans MS" w:hAnsi="Comic Sans MS"/>
        </w:rPr>
      </w:pPr>
      <w:r w:rsidRPr="00EA7C20">
        <w:rPr>
          <w:rFonts w:ascii="Comic Sans MS" w:hAnsi="Comic Sans MS"/>
        </w:rPr>
        <w:object w:dxaOrig="9859" w:dyaOrig="5260">
          <v:shape id="_x0000_i1028" type="#_x0000_t75" style="width:492.75pt;height:262.5pt" o:ole="">
            <v:imagedata r:id="rId10" o:title=""/>
          </v:shape>
          <o:OLEObject Type="Embed" ProgID="Equation.DSMT4" ShapeID="_x0000_i1028" DrawAspect="Content" ObjectID="_1446453832" r:id="rId11"/>
        </w:object>
      </w:r>
    </w:p>
    <w:sectPr w:rsidR="00427068" w:rsidRPr="00427068" w:rsidSect="00FA286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865B5"/>
    <w:rsid w:val="000B22AF"/>
    <w:rsid w:val="001A4111"/>
    <w:rsid w:val="002865B5"/>
    <w:rsid w:val="002E78EE"/>
    <w:rsid w:val="003875B4"/>
    <w:rsid w:val="003B67BD"/>
    <w:rsid w:val="00427068"/>
    <w:rsid w:val="006168F4"/>
    <w:rsid w:val="00742BB3"/>
    <w:rsid w:val="00C24E26"/>
    <w:rsid w:val="00E04C65"/>
    <w:rsid w:val="00EA7C20"/>
    <w:rsid w:val="00F46EC6"/>
    <w:rsid w:val="00FA28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A286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76</Words>
  <Characters>414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6</cp:revision>
  <dcterms:created xsi:type="dcterms:W3CDTF">2013-11-20T09:31:00Z</dcterms:created>
  <dcterms:modified xsi:type="dcterms:W3CDTF">2013-11-20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